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21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74" d="100"/>
          <a:sy n="74" d="100"/>
        </p:scale>
        <p:origin x="-546" y="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21D2D42-53AF-F3A6-70B5-F16863971D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xmlns="" id="{89C1412C-0E19-7760-AC02-2F0A3C51D0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C88928EC-03D5-127F-567F-1531F5885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B9041B3A-A6B9-A498-C02F-B69C07B42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A4D955B6-6E08-DB2C-D7A7-D8EA19D95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4559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FD55D3D2-73F3-35BA-39BB-DA41AA3F2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xmlns="" id="{7556260E-B726-E0C4-D810-8614984ECC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C5301CB3-E15A-4CDA-D53D-72702A739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48DDAEA3-0CAD-2DCD-B2C7-D77A0BD20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8274FA85-B020-3F86-5B36-E53C3244B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6940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xmlns="" id="{C3CDB6BF-5DEB-93F2-EBC7-91D7E44A82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xmlns="" id="{19909AF3-D4D0-AAB9-9495-FAD472E5E0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F3F64456-5864-34EB-903A-E276000DA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9A746DA5-A121-2414-8DD2-09E67554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450850B9-073A-A510-D1B1-8A09C5E68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898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673E659F-13B1-8B9B-8DEE-3A3E7EC81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52485F00-436E-8967-99B9-27A1F5B6B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1B24C2D3-222C-B93C-F0E3-0F9B5F951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1E9AA001-FAD6-EBE0-B793-78C51527A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5A08E1A9-F015-4EBE-506F-C9F6EEAD1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6824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EF9D050E-232F-1ED2-39D3-D6B577CC2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8E93106A-5FFA-E1E8-7049-F345571F39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3B6744E6-A2C6-C4EB-1C48-102CA69FB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DE64D471-AD58-86B8-30B2-5153B7B8E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1C046087-0E3A-F363-4C28-B5D4869D6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50929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1380EB9B-5092-8CFA-5E7F-3BD806E18E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CA5CCB87-554C-FE3B-162E-2E628849B6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xmlns="" id="{BCC5770F-22D9-70EF-D2CB-EA4F04795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xmlns="" id="{5F53CE32-7958-E9F9-6508-7F22DFB81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xmlns="" id="{EEC3FD41-BC0B-59CD-5DFB-EDC1B290D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xmlns="" id="{21FC5FBD-8DF0-64F7-5D73-9D3C83349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92347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08837FD4-F155-BB10-8AE1-6F58A8CDBE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0535B9CD-2C53-3369-3399-F5F7EC9EC7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xmlns="" id="{8F7AE09D-B1BA-FDE5-E1E0-4947A45BD5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xmlns="" id="{4FEB73C9-DB7A-4DE4-6938-EB52996520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xmlns="" id="{14FF36C8-FA16-8AF8-850A-8D9FFE2A89D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xmlns="" id="{9A9EA685-0767-5BD5-B5D8-3F305427D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xmlns="" id="{B64D25B5-4D94-D674-21CB-A1153DE81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xmlns="" id="{C3E0CB0A-E5CD-6DEA-0A85-A25C5DAFF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7442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9CFC0BB2-8C32-7F4B-4763-D8136F6AC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xmlns="" id="{195459AB-D2F1-C26B-69F8-9D84580E8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xmlns="" id="{41D87320-8D60-B03A-3950-1D468190D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xmlns="" id="{01A442C3-E1F5-157E-9F2D-88EBFD515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4672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xmlns="" id="{A6571ACD-2EBD-BB3B-9616-83BBF3DE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D2A2FB8E-ED62-6817-BCD1-D22B8FED8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DD27E7AA-1822-2B04-8775-AB54E5B44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1599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FE414143-A254-7DAC-FD0B-5EA3B39BA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8F3B887B-E214-3672-BECB-F4ECCC0F8E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xmlns="" id="{D648C3B1-753D-EFAC-7157-40C86F58D9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xmlns="" id="{413E1AD5-4C34-EC71-DCEB-7B6D0D5F1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xmlns="" id="{CDB61FE7-B28A-EF0D-6847-2B248A8A6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xmlns="" id="{0B1A02C5-2F67-EB34-C57B-4C3EC1FF0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96262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3E4C6AD2-1E5D-3EE0-B347-987382C2E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xmlns="" id="{8588A9C6-587E-4B27-17D6-D2AB450EE6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xmlns="" id="{CD77D42D-76DB-A29C-21F4-C2E7743484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xmlns="" id="{99E582C9-E846-DB9E-58C1-C75BB375C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xmlns="" id="{157F7E90-7CF2-959C-4115-1E5D5D4BC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xmlns="" id="{9590E5B0-43C4-CB09-2AF2-F9676172B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74733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xmlns="" id="{BE5E754E-1A14-FADE-067F-22EB89AB51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165A3B74-451A-19D4-5C02-C3461562D4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xmlns="" id="{AECF85BA-5CA5-DA2E-F84C-63B41369C8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A1D15-C29C-48F9-B867-227680B207B7}" type="datetimeFigureOut">
              <a:rPr lang="it-IT" smtClean="0"/>
              <a:t>29/0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xmlns="" id="{EC4E407F-C523-39C7-5BD8-33BDFE0D0B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xmlns="" id="{E65F655B-9A6B-8741-7CB4-688EE9BB36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284B43-90A3-4BDB-8DB1-0B24355D94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34473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Immagine che contiene pianta, succulento, Echeveria, Echeveria elegans&#10;&#10;Descrizione generata automaticamente">
            <a:extLst>
              <a:ext uri="{FF2B5EF4-FFF2-40B4-BE49-F238E27FC236}">
                <a16:creationId xmlns:a16="http://schemas.microsoft.com/office/drawing/2014/main" xmlns="" id="{DE02D522-321A-3B37-0ACA-8CCC69CB3E59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4966" y="0"/>
            <a:ext cx="12476966" cy="790713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xmlns="" id="{68DDA613-46A8-226F-D0CC-FC6736A1633C}"/>
              </a:ext>
            </a:extLst>
          </p:cNvPr>
          <p:cNvSpPr txBox="1"/>
          <p:nvPr/>
        </p:nvSpPr>
        <p:spPr>
          <a:xfrm>
            <a:off x="0" y="6581001"/>
            <a:ext cx="1303407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it-IT" sz="1100" b="0" i="0" dirty="0">
                <a:solidFill>
                  <a:srgbClr val="000000"/>
                </a:solidFill>
                <a:effectLst/>
              </a:rPr>
              <a:t>E. Tufano, E. Lee, M. Barilli, E. Casali, A. </a:t>
            </a:r>
            <a:r>
              <a:rPr lang="it-IT" sz="1100" b="0" i="0" dirty="0" err="1">
                <a:solidFill>
                  <a:srgbClr val="000000"/>
                </a:solidFill>
                <a:effectLst/>
              </a:rPr>
              <a:t>Oštrek</a:t>
            </a:r>
            <a:r>
              <a:rPr lang="it-IT" sz="1100" b="0" i="0" dirty="0">
                <a:solidFill>
                  <a:srgbClr val="000000"/>
                </a:solidFill>
                <a:effectLst/>
              </a:rPr>
              <a:t>, </a:t>
            </a:r>
            <a:r>
              <a:rPr lang="it-IT" sz="1100" dirty="0">
                <a:solidFill>
                  <a:srgbClr val="000000"/>
                </a:solidFill>
              </a:rPr>
              <a:t>H.</a:t>
            </a:r>
            <a:r>
              <a:rPr lang="it-IT" sz="1100" b="0" i="0" dirty="0">
                <a:solidFill>
                  <a:srgbClr val="000000"/>
                </a:solidFill>
                <a:effectLst/>
              </a:rPr>
              <a:t> Jung, M. Morana, J. Kang, D. Kim, S. Chang, and G. Zanoni</a:t>
            </a:r>
            <a:r>
              <a:rPr lang="it-IT" sz="1100" dirty="0">
                <a:solidFill>
                  <a:srgbClr val="000000"/>
                </a:solidFill>
              </a:rPr>
              <a:t>.; </a:t>
            </a:r>
            <a:r>
              <a:rPr lang="it-IT" sz="1100" b="0" i="1" dirty="0">
                <a:solidFill>
                  <a:srgbClr val="000000"/>
                </a:solidFill>
                <a:effectLst/>
              </a:rPr>
              <a:t>Journal of the American Chemical Society</a:t>
            </a:r>
            <a:r>
              <a:rPr lang="it-IT" sz="1100" b="0" i="0" dirty="0">
                <a:solidFill>
                  <a:srgbClr val="000000"/>
                </a:solidFill>
                <a:effectLst/>
              </a:rPr>
              <a:t> </a:t>
            </a:r>
            <a:r>
              <a:rPr lang="it-IT" sz="1100" b="1" i="0" dirty="0">
                <a:solidFill>
                  <a:srgbClr val="000000"/>
                </a:solidFill>
                <a:effectLst/>
              </a:rPr>
              <a:t>2023</a:t>
            </a:r>
            <a:r>
              <a:rPr lang="it-IT" sz="1100" b="0" i="0" dirty="0">
                <a:solidFill>
                  <a:srgbClr val="000000"/>
                </a:solidFill>
                <a:effectLst/>
              </a:rPr>
              <a:t> </a:t>
            </a:r>
            <a:r>
              <a:rPr lang="it-IT" sz="1100" b="0" i="1" dirty="0">
                <a:solidFill>
                  <a:srgbClr val="000000"/>
                </a:solidFill>
                <a:effectLst/>
              </a:rPr>
              <a:t>145</a:t>
            </a:r>
            <a:r>
              <a:rPr lang="it-IT" sz="1100" b="0" i="0" dirty="0">
                <a:solidFill>
                  <a:srgbClr val="000000"/>
                </a:solidFill>
                <a:effectLst/>
              </a:rPr>
              <a:t> (45), 24724-24735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xmlns="" id="{168C4C7A-F3F5-BCDE-0624-EB8E8DBCC5CC}"/>
              </a:ext>
            </a:extLst>
          </p:cNvPr>
          <p:cNvSpPr txBox="1"/>
          <p:nvPr/>
        </p:nvSpPr>
        <p:spPr>
          <a:xfrm>
            <a:off x="1959244" y="180594"/>
            <a:ext cx="82735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400" b="1" i="1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Biomimetic cyclization promoted by Iridium </a:t>
            </a:r>
            <a:r>
              <a:rPr lang="it-IT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it-IT" sz="2400" b="1" i="1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cylnitrenoid</a:t>
            </a:r>
            <a:endParaRPr lang="it-IT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BF2281CC-2C80-8813-19F9-71346AF01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84899"/>
              </p:ext>
            </p:extLst>
          </p:nvPr>
        </p:nvGraphicFramePr>
        <p:xfrm>
          <a:off x="6969125" y="1109663"/>
          <a:ext cx="26431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2159260" imgH="1030397" progId="ChemDraw.Document.6.0">
                  <p:embed/>
                </p:oleObj>
              </mc:Choice>
              <mc:Fallback>
                <p:oleObj name="CS ChemDraw Drawing" r:id="rId4" imgW="2159260" imgH="1030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9125" y="1109663"/>
                        <a:ext cx="2643188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24E11877-63E8-5E29-8A66-22744AAB4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55314"/>
              </p:ext>
            </p:extLst>
          </p:nvPr>
        </p:nvGraphicFramePr>
        <p:xfrm>
          <a:off x="7615238" y="2476500"/>
          <a:ext cx="1911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6" imgW="1415831" imgH="932405" progId="ChemDraw.Document.6.0">
                  <p:embed/>
                </p:oleObj>
              </mc:Choice>
              <mc:Fallback>
                <p:oleObj name="CS ChemDraw Drawing" r:id="rId6" imgW="1415831" imgH="9324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238" y="2476500"/>
                        <a:ext cx="19113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5A1A246F-D264-10B5-CE16-E6E106919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9807"/>
              </p:ext>
            </p:extLst>
          </p:nvPr>
        </p:nvGraphicFramePr>
        <p:xfrm>
          <a:off x="2890838" y="4157663"/>
          <a:ext cx="91059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8" imgW="6641946" imgH="1796937" progId="ChemDraw.Document.6.0">
                  <p:embed/>
                </p:oleObj>
              </mc:Choice>
              <mc:Fallback>
                <p:oleObj name="CS ChemDraw Drawing" r:id="rId8" imgW="6641946" imgH="1796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0838" y="4157663"/>
                        <a:ext cx="91059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858D8A9B-8E47-F5A5-0756-DC065ECD3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883305"/>
              </p:ext>
            </p:extLst>
          </p:nvPr>
        </p:nvGraphicFramePr>
        <p:xfrm>
          <a:off x="9750425" y="1131888"/>
          <a:ext cx="19954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10" imgW="1616999" imgH="1031669" progId="ChemDraw.Document.6.0">
                  <p:embed/>
                </p:oleObj>
              </mc:Choice>
              <mc:Fallback>
                <p:oleObj name="CS ChemDraw Drawing" r:id="rId10" imgW="1616999" imgH="10316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50425" y="1131888"/>
                        <a:ext cx="19954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curvo 14">
            <a:extLst>
              <a:ext uri="{FF2B5EF4-FFF2-40B4-BE49-F238E27FC236}">
                <a16:creationId xmlns:a16="http://schemas.microsoft.com/office/drawing/2014/main" xmlns="" id="{63B6384E-3E6E-B820-7A63-485CBB1A1E1C}"/>
              </a:ext>
            </a:extLst>
          </p:cNvPr>
          <p:cNvCxnSpPr>
            <a:cxnSpLocks/>
          </p:cNvCxnSpPr>
          <p:nvPr/>
        </p:nvCxnSpPr>
        <p:spPr>
          <a:xfrm flipV="1">
            <a:off x="5067180" y="2067578"/>
            <a:ext cx="1571852" cy="1267179"/>
          </a:xfrm>
          <a:prstGeom prst="curvedConnector3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ttore curvo 17">
            <a:extLst>
              <a:ext uri="{FF2B5EF4-FFF2-40B4-BE49-F238E27FC236}">
                <a16:creationId xmlns:a16="http://schemas.microsoft.com/office/drawing/2014/main" xmlns="" id="{76AF4CBA-B37B-B2A5-1012-43774C8615A3}"/>
              </a:ext>
            </a:extLst>
          </p:cNvPr>
          <p:cNvCxnSpPr>
            <a:cxnSpLocks/>
          </p:cNvCxnSpPr>
          <p:nvPr/>
        </p:nvCxnSpPr>
        <p:spPr>
          <a:xfrm rot="16200000" flipH="1">
            <a:off x="4990938" y="3410999"/>
            <a:ext cx="1383136" cy="1230652"/>
          </a:xfrm>
          <a:prstGeom prst="curved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xmlns="" id="{0829FB3A-2910-4057-640F-1CF2BF6C4F94}"/>
              </a:ext>
            </a:extLst>
          </p:cNvPr>
          <p:cNvSpPr txBox="1"/>
          <p:nvPr/>
        </p:nvSpPr>
        <p:spPr>
          <a:xfrm>
            <a:off x="5001591" y="243743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xmlns="" id="{BB4D430E-916E-EE11-E156-A3EE9A53F973}"/>
              </a:ext>
            </a:extLst>
          </p:cNvPr>
          <p:cNvSpPr txBox="1"/>
          <p:nvPr/>
        </p:nvSpPr>
        <p:spPr>
          <a:xfrm>
            <a:off x="6096000" y="384165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ist</a:t>
            </a:r>
            <a:endParaRPr lang="it-IT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28654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59</Words>
  <Application>Microsoft Office PowerPoint</Application>
  <PresentationFormat>Personalizzato</PresentationFormat>
  <Paragraphs>4</Paragraphs>
  <Slides>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</vt:i4>
      </vt:variant>
    </vt:vector>
  </HeadingPairs>
  <TitlesOfParts>
    <vt:vector size="3" baseType="lpstr">
      <vt:lpstr>Tema di Office</vt:lpstr>
      <vt:lpstr>CS ChemDraw Drawing</vt:lpstr>
      <vt:lpstr>Presentazione standard di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Eleonora Tufano</dc:creator>
  <cp:lastModifiedBy>Gallati</cp:lastModifiedBy>
  <cp:revision>25</cp:revision>
  <dcterms:created xsi:type="dcterms:W3CDTF">2023-12-22T09:23:03Z</dcterms:created>
  <dcterms:modified xsi:type="dcterms:W3CDTF">2024-02-29T11:55:32Z</dcterms:modified>
</cp:coreProperties>
</file>